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ACABE3" w14:textId="77777777" w:rsidR="006000C5" w:rsidRPr="00F74BAD" w:rsidRDefault="00FC17AD" w:rsidP="00706B6A">
      <w:pPr>
        <w:shd w:val="clear" w:color="auto" w:fill="FFFFFF"/>
        <w:rPr>
          <w:b/>
          <w:sz w:val="28"/>
          <w:szCs w:val="28"/>
        </w:rPr>
      </w:pPr>
      <w:r w:rsidRPr="00F74BAD">
        <w:rPr>
          <w:b/>
          <w:sz w:val="28"/>
          <w:szCs w:val="28"/>
        </w:rPr>
        <w:t>2</w:t>
      </w:r>
      <w:r w:rsidR="006000C5" w:rsidRPr="00F74BAD">
        <w:rPr>
          <w:b/>
          <w:sz w:val="28"/>
          <w:szCs w:val="28"/>
        </w:rPr>
        <w:t>.8 Function Operations and Composition</w:t>
      </w:r>
    </w:p>
    <w:p w14:paraId="67EC859A" w14:textId="77777777" w:rsidR="007E5B50" w:rsidRDefault="00C73BC9" w:rsidP="007E5B50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Arithmetic Operations on Functions</w:t>
      </w:r>
    </w:p>
    <w:p w14:paraId="12F70D14" w14:textId="77777777" w:rsidR="002D65F2" w:rsidRDefault="002D65F2" w:rsidP="00706B6A">
      <w:pPr>
        <w:shd w:val="clear" w:color="auto" w:fill="FFFFFF"/>
        <w:rPr>
          <w:b/>
        </w:rPr>
      </w:pPr>
    </w:p>
    <w:p w14:paraId="2ABD74CF" w14:textId="77777777" w:rsidR="006000C5" w:rsidRDefault="00E544B5" w:rsidP="0035372C">
      <w:pPr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7E5B50" w:rsidRPr="00040BE2">
        <w:rPr>
          <w:b/>
          <w:bCs/>
          <w:sz w:val="28"/>
          <w:szCs w:val="28"/>
        </w:rPr>
        <w:t xml:space="preserve"> </w:t>
      </w:r>
      <w:r w:rsidR="007E5B50">
        <w:rPr>
          <w:b/>
          <w:bCs/>
          <w:sz w:val="28"/>
          <w:szCs w:val="28"/>
        </w:rPr>
        <w:t xml:space="preserve"> </w:t>
      </w:r>
      <w:proofErr w:type="gramStart"/>
      <w:r w:rsidR="007E5B50" w:rsidRPr="00040BE2">
        <w:rPr>
          <w:b/>
          <w:bCs/>
          <w:sz w:val="28"/>
          <w:szCs w:val="28"/>
        </w:rPr>
        <w:t>1</w:t>
      </w:r>
      <w:r w:rsidR="00821914">
        <w:rPr>
          <w:b/>
        </w:rPr>
        <w:t xml:space="preserve">  </w:t>
      </w:r>
      <w:r w:rsidR="000E356F">
        <w:rPr>
          <w:b/>
        </w:rPr>
        <w:t>Using</w:t>
      </w:r>
      <w:proofErr w:type="gramEnd"/>
      <w:r w:rsidR="000E356F">
        <w:rPr>
          <w:b/>
        </w:rPr>
        <w:t xml:space="preserve"> Operations on Functions</w:t>
      </w:r>
    </w:p>
    <w:p w14:paraId="4136FA0C" w14:textId="77777777" w:rsidR="00821914" w:rsidRDefault="00821914" w:rsidP="00AA245F">
      <w:pPr>
        <w:shd w:val="clear" w:color="auto" w:fill="FFFFFF"/>
        <w:spacing w:after="120"/>
      </w:pPr>
      <w:r>
        <w:t xml:space="preserve">Let </w:t>
      </w:r>
      <w:r w:rsidR="00AA245F" w:rsidRPr="00BE34BE">
        <w:rPr>
          <w:position w:val="-14"/>
        </w:rPr>
        <w:object w:dxaOrig="1400" w:dyaOrig="400" w14:anchorId="6BBB4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70.2pt;height:19.8pt" o:ole="">
            <v:imagedata r:id="rId7" o:title=""/>
          </v:shape>
          <o:OLEObject Type="Embed" ProgID="Equation.DSMT4" ShapeID="_x0000_i1061" DrawAspect="Content" ObjectID="_1628079972" r:id="rId8"/>
        </w:object>
      </w:r>
      <w:r w:rsidR="00DD7FEE">
        <w:t xml:space="preserve"> </w:t>
      </w:r>
      <w:r w:rsidR="00EF137A">
        <w:t>and</w:t>
      </w:r>
      <w:r>
        <w:t xml:space="preserve"> </w:t>
      </w:r>
      <w:r w:rsidR="00AA245F" w:rsidRPr="00BE34BE">
        <w:rPr>
          <w:position w:val="-14"/>
        </w:rPr>
        <w:object w:dxaOrig="1520" w:dyaOrig="400" w14:anchorId="0AE5BD44">
          <v:shape id="_x0000_i1062" type="#_x0000_t75" style="width:76.2pt;height:19.8pt" o:ole="">
            <v:imagedata r:id="rId9" o:title=""/>
          </v:shape>
          <o:OLEObject Type="Embed" ProgID="Equation.DSMT4" ShapeID="_x0000_i1062" DrawAspect="Content" ObjectID="_1628079973" r:id="rId10"/>
        </w:object>
      </w:r>
      <w:r w:rsidR="002D65F2">
        <w:t xml:space="preserve"> </w:t>
      </w:r>
      <w:r>
        <w:t>Find each of the following.</w:t>
      </w:r>
    </w:p>
    <w:p w14:paraId="752377D2" w14:textId="77777777" w:rsidR="00AA245F" w:rsidRDefault="00AA245F" w:rsidP="00AA245F">
      <w:pPr>
        <w:pStyle w:val="twoacross"/>
      </w:pPr>
      <w:r>
        <w:t>(a)</w:t>
      </w:r>
      <w:r>
        <w:tab/>
      </w:r>
      <w:r w:rsidRPr="00BE34BE">
        <w:rPr>
          <w:position w:val="-14"/>
        </w:rPr>
        <w:object w:dxaOrig="1140" w:dyaOrig="400" w14:anchorId="2A9AA1DC">
          <v:shape id="_x0000_i1063" type="#_x0000_t75" style="width:57pt;height:19.8pt" o:ole="">
            <v:imagedata r:id="rId11" o:title=""/>
          </v:shape>
          <o:OLEObject Type="Embed" ProgID="Equation.DSMT4" ShapeID="_x0000_i1063" DrawAspect="Content" ObjectID="_1628079974" r:id="rId12"/>
        </w:object>
      </w:r>
      <w:r>
        <w:tab/>
        <w:t>(b)</w:t>
      </w:r>
      <w:r>
        <w:tab/>
      </w:r>
      <w:r w:rsidRPr="00BE34BE">
        <w:rPr>
          <w:position w:val="-14"/>
        </w:rPr>
        <w:object w:dxaOrig="1140" w:dyaOrig="400" w14:anchorId="09404BB1">
          <v:shape id="_x0000_i1064" type="#_x0000_t75" style="width:57pt;height:19.8pt" o:ole="">
            <v:imagedata r:id="rId13" o:title=""/>
          </v:shape>
          <o:OLEObject Type="Embed" ProgID="Equation.DSMT4" ShapeID="_x0000_i1064" DrawAspect="Content" ObjectID="_1628079975" r:id="rId14"/>
        </w:object>
      </w:r>
    </w:p>
    <w:p w14:paraId="6CB8AED8" w14:textId="77777777" w:rsidR="00AA245F" w:rsidRDefault="00AA245F" w:rsidP="00AA245F"/>
    <w:p w14:paraId="0418828B" w14:textId="77777777" w:rsidR="00AA245F" w:rsidRDefault="00AA245F" w:rsidP="00AA245F"/>
    <w:p w14:paraId="3B54BB87" w14:textId="77777777" w:rsidR="00AA245F" w:rsidRDefault="00AA245F" w:rsidP="00AA245F"/>
    <w:p w14:paraId="3CAB0A40" w14:textId="77777777" w:rsidR="00AA245F" w:rsidRDefault="00AA245F" w:rsidP="00AA245F">
      <w:bookmarkStart w:id="0" w:name="_GoBack"/>
      <w:bookmarkEnd w:id="0"/>
    </w:p>
    <w:p w14:paraId="08B51BC9" w14:textId="77777777" w:rsidR="00AA245F" w:rsidRDefault="00AA245F" w:rsidP="00AA245F"/>
    <w:p w14:paraId="26F79C07" w14:textId="77777777" w:rsidR="00AA245F" w:rsidRPr="002D65F2" w:rsidRDefault="00AA245F" w:rsidP="00AA245F"/>
    <w:p w14:paraId="04298041" w14:textId="77777777" w:rsidR="00AA245F" w:rsidRDefault="00AA245F" w:rsidP="00AA245F">
      <w:pPr>
        <w:pStyle w:val="twoacross"/>
      </w:pPr>
      <w:r>
        <w:t>(c)</w:t>
      </w:r>
      <w:r>
        <w:tab/>
      </w:r>
      <w:r w:rsidRPr="00BE34BE">
        <w:rPr>
          <w:position w:val="-14"/>
        </w:rPr>
        <w:object w:dxaOrig="960" w:dyaOrig="400" w14:anchorId="02A485D1">
          <v:shape id="_x0000_i1065" type="#_x0000_t75" style="width:48pt;height:19.8pt" o:ole="">
            <v:imagedata r:id="rId15" o:title=""/>
          </v:shape>
          <o:OLEObject Type="Embed" ProgID="Equation.DSMT4" ShapeID="_x0000_i1065" DrawAspect="Content" ObjectID="_1628079976" r:id="rId16"/>
        </w:object>
      </w:r>
      <w:r>
        <w:tab/>
        <w:t>(d)</w:t>
      </w:r>
      <w:r>
        <w:tab/>
      </w:r>
      <w:r w:rsidRPr="00BE34BE">
        <w:rPr>
          <w:position w:val="-32"/>
        </w:rPr>
        <w:object w:dxaOrig="820" w:dyaOrig="760" w14:anchorId="7CAE6575">
          <v:shape id="_x0000_i1066" type="#_x0000_t75" style="width:40.8pt;height:37.8pt" o:ole="">
            <v:imagedata r:id="rId17" o:title=""/>
          </v:shape>
          <o:OLEObject Type="Embed" ProgID="Equation.DSMT4" ShapeID="_x0000_i1066" DrawAspect="Content" ObjectID="_1628079977" r:id="rId18"/>
        </w:object>
      </w:r>
    </w:p>
    <w:p w14:paraId="4729EA92" w14:textId="77777777" w:rsidR="00F17EC4" w:rsidRDefault="00F17EC4" w:rsidP="00706B6A">
      <w:pPr>
        <w:shd w:val="clear" w:color="auto" w:fill="FFFFFF"/>
      </w:pPr>
    </w:p>
    <w:p w14:paraId="2E18BC48" w14:textId="77777777" w:rsidR="00F17EC4" w:rsidRDefault="00F17EC4" w:rsidP="00706B6A">
      <w:pPr>
        <w:shd w:val="clear" w:color="auto" w:fill="FFFFFF"/>
      </w:pPr>
    </w:p>
    <w:p w14:paraId="05FBD673" w14:textId="77777777" w:rsidR="00F17EC4" w:rsidRDefault="00F17EC4" w:rsidP="00706B6A">
      <w:pPr>
        <w:shd w:val="clear" w:color="auto" w:fill="FFFFFF"/>
      </w:pPr>
    </w:p>
    <w:p w14:paraId="295EA769" w14:textId="77777777" w:rsidR="0035372C" w:rsidRDefault="0035372C" w:rsidP="00706B6A">
      <w:pPr>
        <w:shd w:val="clear" w:color="auto" w:fill="FFFFFF"/>
      </w:pPr>
    </w:p>
    <w:p w14:paraId="2F493260" w14:textId="77777777" w:rsidR="00F17EC4" w:rsidRDefault="00F17EC4" w:rsidP="00706B6A">
      <w:pPr>
        <w:shd w:val="clear" w:color="auto" w:fill="FFFFFF"/>
      </w:pPr>
    </w:p>
    <w:p w14:paraId="261E4E70" w14:textId="77777777" w:rsidR="002D65F2" w:rsidRPr="002D65F2" w:rsidRDefault="002D65F2" w:rsidP="00706B6A">
      <w:pPr>
        <w:shd w:val="clear" w:color="auto" w:fill="FFFFFF"/>
        <w:rPr>
          <w:bCs/>
        </w:rPr>
      </w:pPr>
    </w:p>
    <w:p w14:paraId="73B3F60D" w14:textId="77777777" w:rsidR="002D65F2" w:rsidRDefault="00E544B5" w:rsidP="0035372C">
      <w:pPr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2D65F2" w:rsidRPr="00040BE2">
        <w:rPr>
          <w:b/>
          <w:bCs/>
          <w:sz w:val="28"/>
          <w:szCs w:val="28"/>
        </w:rPr>
        <w:t xml:space="preserve"> </w:t>
      </w:r>
      <w:r w:rsidR="002D65F2">
        <w:rPr>
          <w:b/>
          <w:bCs/>
          <w:sz w:val="28"/>
          <w:szCs w:val="28"/>
        </w:rPr>
        <w:t xml:space="preserve"> </w:t>
      </w:r>
      <w:proofErr w:type="gramStart"/>
      <w:r w:rsidR="002D65F2">
        <w:rPr>
          <w:b/>
          <w:bCs/>
          <w:sz w:val="28"/>
          <w:szCs w:val="28"/>
        </w:rPr>
        <w:t>2</w:t>
      </w:r>
      <w:r w:rsidR="002D65F2">
        <w:rPr>
          <w:b/>
        </w:rPr>
        <w:t xml:space="preserve">  Using</w:t>
      </w:r>
      <w:proofErr w:type="gramEnd"/>
      <w:r w:rsidR="002D65F2">
        <w:rPr>
          <w:b/>
        </w:rPr>
        <w:t xml:space="preserve"> Operations </w:t>
      </w:r>
      <w:r w:rsidR="00A34319">
        <w:rPr>
          <w:b/>
        </w:rPr>
        <w:t>o</w:t>
      </w:r>
      <w:r w:rsidR="002D65F2">
        <w:rPr>
          <w:b/>
        </w:rPr>
        <w:t xml:space="preserve">n Functions </w:t>
      </w:r>
      <w:r w:rsidR="00A34319">
        <w:rPr>
          <w:b/>
        </w:rPr>
        <w:t>a</w:t>
      </w:r>
      <w:r w:rsidR="002D65F2">
        <w:rPr>
          <w:b/>
        </w:rPr>
        <w:t>nd Determining Domains</w:t>
      </w:r>
    </w:p>
    <w:p w14:paraId="59F348FB" w14:textId="77777777" w:rsidR="00F33029" w:rsidRDefault="00F33029" w:rsidP="00F33029">
      <w:pPr>
        <w:shd w:val="clear" w:color="auto" w:fill="FFFFFF"/>
        <w:spacing w:after="120"/>
      </w:pPr>
      <w:r>
        <w:t xml:space="preserve">Let </w:t>
      </w:r>
      <w:r w:rsidRPr="00693DD5">
        <w:rPr>
          <w:position w:val="-14"/>
        </w:rPr>
        <w:object w:dxaOrig="1520" w:dyaOrig="400" w14:anchorId="49774519">
          <v:shape id="_x0000_i1079" type="#_x0000_t75" style="width:76.2pt;height:19.8pt" o:ole="">
            <v:imagedata r:id="rId19" o:title=""/>
          </v:shape>
          <o:OLEObject Type="Embed" ProgID="Equation.DSMT4" ShapeID="_x0000_i1079" DrawAspect="Content" ObjectID="_1628079978" r:id="rId20"/>
        </w:object>
      </w:r>
      <w:r>
        <w:t xml:space="preserve"> and </w:t>
      </w:r>
      <w:r w:rsidRPr="00693DD5">
        <w:rPr>
          <w:position w:val="-14"/>
        </w:rPr>
        <w:object w:dxaOrig="1440" w:dyaOrig="400" w14:anchorId="7FA2A9C5">
          <v:shape id="_x0000_i1080" type="#_x0000_t75" style="width:1in;height:19.8pt" o:ole="">
            <v:imagedata r:id="rId21" o:title=""/>
          </v:shape>
          <o:OLEObject Type="Embed" ProgID="Equation.DSMT4" ShapeID="_x0000_i1080" DrawAspect="Content" ObjectID="_1628079979" r:id="rId22"/>
        </w:object>
      </w:r>
      <w:r>
        <w:t xml:space="preserve"> Find each of the following.</w:t>
      </w:r>
    </w:p>
    <w:p w14:paraId="6543B38D" w14:textId="77777777" w:rsidR="003A27DE" w:rsidRDefault="003A27DE" w:rsidP="003A27DE">
      <w:pPr>
        <w:pStyle w:val="twoacross"/>
      </w:pPr>
      <w:r>
        <w:t>(a)</w:t>
      </w:r>
      <w:r>
        <w:tab/>
      </w:r>
      <w:r w:rsidRPr="005E35CF">
        <w:rPr>
          <w:position w:val="-12"/>
        </w:rPr>
        <w:object w:dxaOrig="1100" w:dyaOrig="380" w14:anchorId="1E57D4AB">
          <v:shape id="_x0000_i1081" type="#_x0000_t75" style="width:55.2pt;height:19.2pt" o:ole="">
            <v:imagedata r:id="rId23" o:title=""/>
          </v:shape>
          <o:OLEObject Type="Embed" ProgID="Equation.DSMT4" ShapeID="_x0000_i1081" DrawAspect="Content" ObjectID="_1628079980" r:id="rId24"/>
        </w:object>
      </w:r>
      <w:r>
        <w:tab/>
        <w:t>(b)</w:t>
      </w:r>
      <w:r>
        <w:tab/>
      </w:r>
      <w:r w:rsidRPr="005E35CF">
        <w:rPr>
          <w:position w:val="-12"/>
        </w:rPr>
        <w:object w:dxaOrig="1100" w:dyaOrig="380" w14:anchorId="2A865F64">
          <v:shape id="_x0000_i1082" type="#_x0000_t75" style="width:55.2pt;height:19.2pt" o:ole="">
            <v:imagedata r:id="rId25" o:title=""/>
          </v:shape>
          <o:OLEObject Type="Embed" ProgID="Equation.DSMT4" ShapeID="_x0000_i1082" DrawAspect="Content" ObjectID="_1628079981" r:id="rId26"/>
        </w:object>
      </w:r>
    </w:p>
    <w:p w14:paraId="714C176A" w14:textId="77777777" w:rsidR="003A27DE" w:rsidRDefault="003A27DE" w:rsidP="003A27DE">
      <w:pPr>
        <w:shd w:val="clear" w:color="auto" w:fill="FFFFFF"/>
      </w:pPr>
    </w:p>
    <w:p w14:paraId="0F2B2CA1" w14:textId="77777777" w:rsidR="003A27DE" w:rsidRDefault="003A27DE" w:rsidP="003A27DE">
      <w:pPr>
        <w:shd w:val="clear" w:color="auto" w:fill="FFFFFF"/>
      </w:pPr>
    </w:p>
    <w:p w14:paraId="4D8C9BD0" w14:textId="77777777" w:rsidR="003A27DE" w:rsidRDefault="003A27DE" w:rsidP="003A27DE">
      <w:pPr>
        <w:shd w:val="clear" w:color="auto" w:fill="FFFFFF"/>
      </w:pPr>
    </w:p>
    <w:p w14:paraId="26426A5B" w14:textId="77777777" w:rsidR="003A27DE" w:rsidRDefault="003A27DE" w:rsidP="003A27DE">
      <w:pPr>
        <w:shd w:val="clear" w:color="auto" w:fill="FFFFFF"/>
      </w:pPr>
    </w:p>
    <w:p w14:paraId="5CF6FF32" w14:textId="77777777" w:rsidR="003A27DE" w:rsidRDefault="003A27DE" w:rsidP="003A27DE">
      <w:pPr>
        <w:shd w:val="clear" w:color="auto" w:fill="FFFFFF"/>
      </w:pPr>
    </w:p>
    <w:p w14:paraId="0AA90EB6" w14:textId="77777777" w:rsidR="003A27DE" w:rsidRDefault="003A27DE" w:rsidP="003A27DE">
      <w:pPr>
        <w:shd w:val="clear" w:color="auto" w:fill="FFFFFF"/>
      </w:pPr>
    </w:p>
    <w:p w14:paraId="12A62507" w14:textId="77777777" w:rsidR="003A27DE" w:rsidRDefault="003A27DE" w:rsidP="003A27DE">
      <w:pPr>
        <w:shd w:val="clear" w:color="auto" w:fill="FFFFFF"/>
      </w:pPr>
    </w:p>
    <w:p w14:paraId="0AE726E8" w14:textId="77777777" w:rsidR="003A27DE" w:rsidRDefault="003A27DE" w:rsidP="003A27DE">
      <w:pPr>
        <w:shd w:val="clear" w:color="auto" w:fill="FFFFFF"/>
      </w:pPr>
    </w:p>
    <w:p w14:paraId="60CC4FF2" w14:textId="3BD73A5B" w:rsidR="003A27DE" w:rsidRDefault="003A27DE" w:rsidP="003A27DE">
      <w:pPr>
        <w:pStyle w:val="twoacross"/>
      </w:pPr>
      <w:r>
        <w:t>(c)</w:t>
      </w:r>
      <w:r>
        <w:tab/>
      </w:r>
      <w:r w:rsidRPr="005E35CF">
        <w:rPr>
          <w:position w:val="-12"/>
        </w:rPr>
        <w:object w:dxaOrig="800" w:dyaOrig="380" w14:anchorId="00064CCF">
          <v:shape id="_x0000_i1083" type="#_x0000_t75" style="width:40.2pt;height:19.2pt" o:ole="">
            <v:imagedata r:id="rId27" o:title=""/>
          </v:shape>
          <o:OLEObject Type="Embed" ProgID="Equation.DSMT4" ShapeID="_x0000_i1083" DrawAspect="Content" ObjectID="_1628079982" r:id="rId28"/>
        </w:object>
      </w:r>
      <w:r>
        <w:tab/>
        <w:t>(d)</w:t>
      </w:r>
      <w:r>
        <w:tab/>
      </w:r>
      <w:r w:rsidR="00395E9A" w:rsidRPr="005E35CF">
        <w:rPr>
          <w:position w:val="-30"/>
        </w:rPr>
        <w:object w:dxaOrig="859" w:dyaOrig="720" w14:anchorId="0CBD4DA3">
          <v:shape id="_x0000_i1118" type="#_x0000_t75" style="width:43.2pt;height:36pt" o:ole="">
            <v:imagedata r:id="rId29" o:title=""/>
          </v:shape>
          <o:OLEObject Type="Embed" ProgID="Equation.DSMT4" ShapeID="_x0000_i1118" DrawAspect="Content" ObjectID="_1628079983" r:id="rId30"/>
        </w:object>
      </w:r>
    </w:p>
    <w:p w14:paraId="1923E390" w14:textId="77777777" w:rsidR="003A27DE" w:rsidRDefault="003A27DE" w:rsidP="003A27DE">
      <w:pPr>
        <w:shd w:val="clear" w:color="auto" w:fill="FFFFFF"/>
      </w:pPr>
    </w:p>
    <w:p w14:paraId="1FE28CE2" w14:textId="77777777" w:rsidR="003A27DE" w:rsidRDefault="003A27DE" w:rsidP="003A27DE">
      <w:pPr>
        <w:shd w:val="clear" w:color="auto" w:fill="FFFFFF"/>
      </w:pPr>
    </w:p>
    <w:p w14:paraId="51438D32" w14:textId="77777777" w:rsidR="003A27DE" w:rsidRDefault="003A27DE" w:rsidP="003A27DE">
      <w:pPr>
        <w:shd w:val="clear" w:color="auto" w:fill="FFFFFF"/>
      </w:pPr>
    </w:p>
    <w:p w14:paraId="278CA1DD" w14:textId="77777777" w:rsidR="003A27DE" w:rsidRDefault="003A27DE" w:rsidP="003A27DE">
      <w:pPr>
        <w:shd w:val="clear" w:color="auto" w:fill="FFFFFF"/>
      </w:pPr>
    </w:p>
    <w:p w14:paraId="592A67F0" w14:textId="77777777" w:rsidR="003A27DE" w:rsidRDefault="003A27DE" w:rsidP="003A27DE">
      <w:pPr>
        <w:shd w:val="clear" w:color="auto" w:fill="FFFFFF"/>
      </w:pPr>
    </w:p>
    <w:p w14:paraId="4AE2350F" w14:textId="77777777" w:rsidR="003A27DE" w:rsidRDefault="003A27DE" w:rsidP="003A27DE">
      <w:pPr>
        <w:shd w:val="clear" w:color="auto" w:fill="FFFFFF"/>
      </w:pPr>
    </w:p>
    <w:p w14:paraId="631A563E" w14:textId="77777777" w:rsidR="003A27DE" w:rsidRDefault="003A27DE" w:rsidP="003A27DE">
      <w:pPr>
        <w:shd w:val="clear" w:color="auto" w:fill="FFFFFF"/>
      </w:pPr>
    </w:p>
    <w:p w14:paraId="046B618B" w14:textId="77777777" w:rsidR="00DD7FEE" w:rsidRPr="00DD7FEE" w:rsidRDefault="00DD7FEE" w:rsidP="003A27DE">
      <w:pPr>
        <w:pStyle w:val="three-across"/>
        <w:tabs>
          <w:tab w:val="clear" w:pos="3870"/>
          <w:tab w:val="left" w:pos="3690"/>
        </w:tabs>
      </w:pPr>
      <w:r>
        <w:t>(e)</w:t>
      </w:r>
      <w:r w:rsidR="001D0558">
        <w:tab/>
      </w:r>
      <w:r w:rsidRPr="001D0558">
        <w:rPr>
          <w:b w:val="0"/>
        </w:rPr>
        <w:t>Give the domain</w:t>
      </w:r>
      <w:r w:rsidR="00040E18">
        <w:rPr>
          <w:b w:val="0"/>
        </w:rPr>
        <w:t>s of the functions in parts (a)</w:t>
      </w:r>
      <w:r w:rsidRPr="001D0558">
        <w:rPr>
          <w:b w:val="0"/>
        </w:rPr>
        <w:t>–(d).</w:t>
      </w:r>
    </w:p>
    <w:p w14:paraId="45DA4826" w14:textId="77777777" w:rsidR="005C55C4" w:rsidRDefault="005C55C4" w:rsidP="005C55C4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lastRenderedPageBreak/>
        <w:t>Composition of Functions and Domain</w:t>
      </w:r>
    </w:p>
    <w:p w14:paraId="4706293A" w14:textId="77777777" w:rsidR="008F1ABE" w:rsidRDefault="008F1ABE" w:rsidP="00706B6A">
      <w:pPr>
        <w:shd w:val="clear" w:color="auto" w:fill="FFFFFF"/>
      </w:pPr>
    </w:p>
    <w:p w14:paraId="52688005" w14:textId="77777777" w:rsidR="008F1ABE" w:rsidRDefault="00E544B5" w:rsidP="00706B6A">
      <w:pPr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7240DC" w:rsidRPr="00040BE2">
        <w:rPr>
          <w:b/>
          <w:bCs/>
          <w:sz w:val="28"/>
          <w:szCs w:val="28"/>
        </w:rPr>
        <w:t xml:space="preserve"> </w:t>
      </w:r>
      <w:r w:rsidR="007240DC">
        <w:rPr>
          <w:b/>
          <w:bCs/>
          <w:sz w:val="28"/>
          <w:szCs w:val="28"/>
        </w:rPr>
        <w:t xml:space="preserve"> </w:t>
      </w:r>
      <w:proofErr w:type="gramStart"/>
      <w:r w:rsidR="007240DC">
        <w:rPr>
          <w:b/>
          <w:bCs/>
          <w:sz w:val="28"/>
          <w:szCs w:val="28"/>
        </w:rPr>
        <w:t>5</w:t>
      </w:r>
      <w:r w:rsidR="007240DC">
        <w:rPr>
          <w:b/>
        </w:rPr>
        <w:t xml:space="preserve">  Evaluating</w:t>
      </w:r>
      <w:proofErr w:type="gramEnd"/>
      <w:r w:rsidR="007240DC">
        <w:rPr>
          <w:b/>
        </w:rPr>
        <w:t xml:space="preserve"> Composite Functions</w:t>
      </w:r>
    </w:p>
    <w:p w14:paraId="0E041384" w14:textId="77777777" w:rsidR="008F1ABE" w:rsidRDefault="008F1ABE" w:rsidP="00A66729">
      <w:pPr>
        <w:shd w:val="clear" w:color="auto" w:fill="FFFFFF"/>
        <w:spacing w:after="120"/>
      </w:pPr>
      <w:r>
        <w:t xml:space="preserve">Let </w:t>
      </w:r>
      <w:r w:rsidR="00A66729" w:rsidRPr="0026382C">
        <w:rPr>
          <w:position w:val="-14"/>
        </w:rPr>
        <w:object w:dxaOrig="1480" w:dyaOrig="420" w14:anchorId="599B3A62">
          <v:shape id="_x0000_i1099" type="#_x0000_t75" style="width:73.8pt;height:21pt" o:ole="">
            <v:imagedata r:id="rId31" o:title=""/>
          </v:shape>
          <o:OLEObject Type="Embed" ProgID="Equation.DSMT4" ShapeID="_x0000_i1099" DrawAspect="Content" ObjectID="_1628079984" r:id="rId32"/>
        </w:object>
      </w:r>
      <w:r w:rsidR="007240DC">
        <w:t xml:space="preserve"> and </w:t>
      </w:r>
      <w:r w:rsidR="00A66729" w:rsidRPr="005E35CF">
        <w:rPr>
          <w:position w:val="-24"/>
        </w:rPr>
        <w:object w:dxaOrig="1020" w:dyaOrig="620" w14:anchorId="331B95E6">
          <v:shape id="_x0000_i1100" type="#_x0000_t75" style="width:51pt;height:31.2pt" o:ole="">
            <v:imagedata r:id="rId33" o:title=""/>
          </v:shape>
          <o:OLEObject Type="Embed" ProgID="Equation.DSMT4" ShapeID="_x0000_i1100" DrawAspect="Content" ObjectID="_1628079985" r:id="rId34"/>
        </w:object>
      </w:r>
    </w:p>
    <w:p w14:paraId="4D6D5E4F" w14:textId="15FB04DF" w:rsidR="008F1ABE" w:rsidRDefault="008F1ABE" w:rsidP="007240DC">
      <w:pPr>
        <w:pStyle w:val="twoacross"/>
      </w:pPr>
      <w:r>
        <w:t>(a)</w:t>
      </w:r>
      <w:r w:rsidR="007240DC">
        <w:tab/>
      </w:r>
      <w:r w:rsidRPr="00A51B40">
        <w:rPr>
          <w:b w:val="0"/>
        </w:rPr>
        <w:t>Find</w:t>
      </w:r>
      <w:r>
        <w:t xml:space="preserve"> </w:t>
      </w:r>
      <w:r w:rsidR="005E35CF" w:rsidRPr="005E35CF">
        <w:rPr>
          <w:position w:val="-12"/>
        </w:rPr>
        <w:object w:dxaOrig="1040" w:dyaOrig="380" w14:anchorId="445264C2">
          <v:shape id="_x0000_i1101" type="#_x0000_t75" style="width:52.2pt;height:19.2pt" o:ole="">
            <v:imagedata r:id="rId35" o:title=""/>
          </v:shape>
          <o:OLEObject Type="Embed" ProgID="Equation.DSMT4" ShapeID="_x0000_i1101" DrawAspect="Content" ObjectID="_1628079986" r:id="rId36"/>
        </w:object>
      </w:r>
      <w:r>
        <w:tab/>
      </w:r>
      <w:r w:rsidR="00395E9A">
        <w:tab/>
      </w:r>
      <w:r>
        <w:t>(b)</w:t>
      </w:r>
      <w:r w:rsidR="00395E9A">
        <w:t xml:space="preserve"> </w:t>
      </w:r>
      <w:r w:rsidR="007240DC" w:rsidRPr="00A51B40">
        <w:rPr>
          <w:b w:val="0"/>
        </w:rPr>
        <w:t>Find</w:t>
      </w:r>
      <w:r w:rsidR="007240DC">
        <w:t xml:space="preserve"> </w:t>
      </w:r>
      <w:r w:rsidR="00A66729" w:rsidRPr="005E35CF">
        <w:rPr>
          <w:position w:val="-12"/>
        </w:rPr>
        <w:object w:dxaOrig="1020" w:dyaOrig="380" w14:anchorId="27F035E7">
          <v:shape id="_x0000_i1102" type="#_x0000_t75" style="width:51pt;height:19.2pt" o:ole="">
            <v:imagedata r:id="rId37" o:title=""/>
          </v:shape>
          <o:OLEObject Type="Embed" ProgID="Equation.DSMT4" ShapeID="_x0000_i1102" DrawAspect="Content" ObjectID="_1628079987" r:id="rId38"/>
        </w:object>
      </w:r>
    </w:p>
    <w:p w14:paraId="77C7CEBE" w14:textId="77777777" w:rsidR="008F1ABE" w:rsidRDefault="008F1ABE" w:rsidP="00706B6A">
      <w:pPr>
        <w:shd w:val="clear" w:color="auto" w:fill="FFFFFF"/>
      </w:pPr>
    </w:p>
    <w:p w14:paraId="47534B41" w14:textId="77777777" w:rsidR="008F1ABE" w:rsidRDefault="008F1ABE" w:rsidP="00706B6A">
      <w:pPr>
        <w:shd w:val="clear" w:color="auto" w:fill="FFFFFF"/>
      </w:pPr>
    </w:p>
    <w:p w14:paraId="617ADCBF" w14:textId="77777777" w:rsidR="008F1ABE" w:rsidRDefault="008F1ABE" w:rsidP="00706B6A">
      <w:pPr>
        <w:shd w:val="clear" w:color="auto" w:fill="FFFFFF"/>
      </w:pPr>
    </w:p>
    <w:p w14:paraId="417366F3" w14:textId="77777777" w:rsidR="008F1ABE" w:rsidRDefault="008F1ABE" w:rsidP="00706B6A">
      <w:pPr>
        <w:shd w:val="clear" w:color="auto" w:fill="FFFFFF"/>
      </w:pPr>
    </w:p>
    <w:p w14:paraId="034150C6" w14:textId="59F69BA1" w:rsidR="009429E1" w:rsidRDefault="009429E1" w:rsidP="00706B6A">
      <w:pPr>
        <w:shd w:val="clear" w:color="auto" w:fill="FFFFFF"/>
      </w:pPr>
    </w:p>
    <w:p w14:paraId="64BD474D" w14:textId="4C6550AE" w:rsidR="00395E9A" w:rsidRDefault="00395E9A" w:rsidP="00706B6A">
      <w:pPr>
        <w:shd w:val="clear" w:color="auto" w:fill="FFFFFF"/>
      </w:pPr>
    </w:p>
    <w:p w14:paraId="65D4F8C7" w14:textId="3658D4C4" w:rsidR="00395E9A" w:rsidRDefault="00395E9A" w:rsidP="00706B6A">
      <w:pPr>
        <w:shd w:val="clear" w:color="auto" w:fill="FFFFFF"/>
      </w:pPr>
    </w:p>
    <w:p w14:paraId="08E74151" w14:textId="77777777" w:rsidR="00395E9A" w:rsidRDefault="00395E9A" w:rsidP="00706B6A">
      <w:pPr>
        <w:shd w:val="clear" w:color="auto" w:fill="FFFFFF"/>
      </w:pPr>
    </w:p>
    <w:p w14:paraId="4A513982" w14:textId="29180A24" w:rsidR="00395E9A" w:rsidRDefault="00395E9A" w:rsidP="00706B6A">
      <w:pPr>
        <w:shd w:val="clear" w:color="auto" w:fill="FFFFFF"/>
      </w:pPr>
    </w:p>
    <w:p w14:paraId="1A49DFB9" w14:textId="1F186B1D" w:rsidR="00395E9A" w:rsidRDefault="00395E9A" w:rsidP="00706B6A">
      <w:pPr>
        <w:shd w:val="clear" w:color="auto" w:fill="FFFFFF"/>
      </w:pPr>
    </w:p>
    <w:p w14:paraId="06D20624" w14:textId="424234F2" w:rsidR="00395E9A" w:rsidRDefault="00395E9A" w:rsidP="00706B6A">
      <w:pPr>
        <w:shd w:val="clear" w:color="auto" w:fill="FFFFFF"/>
      </w:pPr>
    </w:p>
    <w:p w14:paraId="00F605A7" w14:textId="7943940F" w:rsidR="00395E9A" w:rsidRDefault="00395E9A" w:rsidP="00706B6A">
      <w:pPr>
        <w:shd w:val="clear" w:color="auto" w:fill="FFFFFF"/>
      </w:pPr>
    </w:p>
    <w:p w14:paraId="3093ECBA" w14:textId="77777777" w:rsidR="00395E9A" w:rsidRDefault="00395E9A" w:rsidP="00706B6A">
      <w:pPr>
        <w:shd w:val="clear" w:color="auto" w:fill="FFFFFF"/>
      </w:pPr>
    </w:p>
    <w:p w14:paraId="7BC45CE5" w14:textId="77777777" w:rsidR="008F1ABE" w:rsidRDefault="008F1ABE" w:rsidP="00706B6A">
      <w:pPr>
        <w:shd w:val="clear" w:color="auto" w:fill="FFFFFF"/>
      </w:pPr>
    </w:p>
    <w:p w14:paraId="372CBA66" w14:textId="77777777" w:rsidR="008F1ABE" w:rsidRDefault="008F1ABE" w:rsidP="00706B6A">
      <w:pPr>
        <w:shd w:val="clear" w:color="auto" w:fill="FFFFFF"/>
      </w:pPr>
    </w:p>
    <w:p w14:paraId="49F7B98A" w14:textId="77777777" w:rsidR="008F1ABE" w:rsidRDefault="008F1ABE" w:rsidP="00706B6A">
      <w:pPr>
        <w:shd w:val="clear" w:color="auto" w:fill="FFFFFF"/>
      </w:pPr>
    </w:p>
    <w:p w14:paraId="6EC74AE5" w14:textId="0BBCAB71" w:rsidR="000535E6" w:rsidRDefault="00E544B5" w:rsidP="00706B6A">
      <w:pPr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A51B40" w:rsidRPr="00040BE2">
        <w:rPr>
          <w:b/>
          <w:bCs/>
          <w:sz w:val="28"/>
          <w:szCs w:val="28"/>
        </w:rPr>
        <w:t xml:space="preserve"> </w:t>
      </w:r>
      <w:r w:rsidR="00A51B40">
        <w:rPr>
          <w:b/>
          <w:bCs/>
          <w:sz w:val="28"/>
          <w:szCs w:val="28"/>
        </w:rPr>
        <w:t xml:space="preserve"> </w:t>
      </w:r>
      <w:proofErr w:type="gramStart"/>
      <w:r w:rsidR="00A51B40">
        <w:rPr>
          <w:b/>
          <w:bCs/>
          <w:sz w:val="28"/>
          <w:szCs w:val="28"/>
        </w:rPr>
        <w:t>6</w:t>
      </w:r>
      <w:r w:rsidR="00A51B40">
        <w:rPr>
          <w:b/>
        </w:rPr>
        <w:t xml:space="preserve">  Determining</w:t>
      </w:r>
      <w:proofErr w:type="gramEnd"/>
      <w:r w:rsidR="00A51B40">
        <w:rPr>
          <w:b/>
        </w:rPr>
        <w:t xml:space="preserve"> Composite Functions and Their Domains</w:t>
      </w:r>
    </w:p>
    <w:p w14:paraId="6E9118A4" w14:textId="77777777" w:rsidR="000535E6" w:rsidRDefault="000535E6" w:rsidP="00134E5D">
      <w:pPr>
        <w:shd w:val="clear" w:color="auto" w:fill="FFFFFF"/>
        <w:spacing w:after="120"/>
      </w:pPr>
      <w:r>
        <w:t xml:space="preserve">Given that </w:t>
      </w:r>
      <w:r w:rsidR="00134E5D" w:rsidRPr="001B09D4">
        <w:rPr>
          <w:position w:val="-14"/>
        </w:rPr>
        <w:object w:dxaOrig="1420" w:dyaOrig="420" w14:anchorId="4550A713">
          <v:shape id="_x0000_i1103" type="#_x0000_t75" style="width:70.8pt;height:21pt" o:ole="">
            <v:imagedata r:id="rId39" o:title=""/>
          </v:shape>
          <o:OLEObject Type="Embed" ProgID="Equation.DSMT4" ShapeID="_x0000_i1103" DrawAspect="Content" ObjectID="_1628079988" r:id="rId40"/>
        </w:object>
      </w:r>
      <w:r w:rsidR="00A51B40">
        <w:t xml:space="preserve"> and </w:t>
      </w:r>
      <w:r w:rsidR="00134E5D" w:rsidRPr="001B09D4">
        <w:rPr>
          <w:position w:val="-14"/>
        </w:rPr>
        <w:object w:dxaOrig="1440" w:dyaOrig="400" w14:anchorId="42265AAB">
          <v:shape id="_x0000_i1104" type="#_x0000_t75" style="width:1in;height:19.8pt" o:ole="">
            <v:imagedata r:id="rId41" o:title=""/>
          </v:shape>
          <o:OLEObject Type="Embed" ProgID="Equation.DSMT4" ShapeID="_x0000_i1104" DrawAspect="Content" ObjectID="_1628079989" r:id="rId42"/>
        </w:object>
      </w:r>
      <w:r>
        <w:t xml:space="preserve"> find each of the following.</w:t>
      </w:r>
    </w:p>
    <w:p w14:paraId="4F6B49AF" w14:textId="77777777" w:rsidR="000535E6" w:rsidRDefault="000535E6" w:rsidP="00A51B40">
      <w:pPr>
        <w:pStyle w:val="twoacross"/>
      </w:pPr>
      <w:r>
        <w:t>(a)</w:t>
      </w:r>
      <w:r w:rsidR="00A51B40">
        <w:tab/>
      </w:r>
      <w:r w:rsidR="005E35CF" w:rsidRPr="005E35CF">
        <w:rPr>
          <w:position w:val="-12"/>
        </w:rPr>
        <w:object w:dxaOrig="1040" w:dyaOrig="380" w14:anchorId="547138FF">
          <v:shape id="_x0000_i1105" type="#_x0000_t75" style="width:52.2pt;height:19.2pt" o:ole="">
            <v:imagedata r:id="rId43" o:title=""/>
          </v:shape>
          <o:OLEObject Type="Embed" ProgID="Equation.DSMT4" ShapeID="_x0000_i1105" DrawAspect="Content" ObjectID="_1628079990" r:id="rId44"/>
        </w:object>
      </w:r>
      <w:r w:rsidRPr="00A51B40">
        <w:rPr>
          <w:b w:val="0"/>
        </w:rPr>
        <w:t xml:space="preserve"> and its domain</w:t>
      </w:r>
      <w:r>
        <w:tab/>
        <w:t>(b)</w:t>
      </w:r>
      <w:r w:rsidR="00A51B40">
        <w:tab/>
      </w:r>
      <w:r w:rsidR="005E35CF" w:rsidRPr="005E35CF">
        <w:rPr>
          <w:position w:val="-12"/>
        </w:rPr>
        <w:object w:dxaOrig="1040" w:dyaOrig="380" w14:anchorId="16A4778A">
          <v:shape id="_x0000_i1106" type="#_x0000_t75" style="width:52.2pt;height:19.2pt" o:ole="">
            <v:imagedata r:id="rId45" o:title=""/>
          </v:shape>
          <o:OLEObject Type="Embed" ProgID="Equation.DSMT4" ShapeID="_x0000_i1106" DrawAspect="Content" ObjectID="_1628079991" r:id="rId46"/>
        </w:object>
      </w:r>
      <w:r w:rsidRPr="00A51B40">
        <w:rPr>
          <w:b w:val="0"/>
        </w:rPr>
        <w:t xml:space="preserve"> and its domain</w:t>
      </w:r>
    </w:p>
    <w:p w14:paraId="61F68D06" w14:textId="77777777" w:rsidR="00642E86" w:rsidRDefault="00642E86" w:rsidP="00642E86">
      <w:pPr>
        <w:shd w:val="clear" w:color="auto" w:fill="FFFFFF"/>
      </w:pPr>
    </w:p>
    <w:p w14:paraId="4A8CFFD6" w14:textId="77777777" w:rsidR="00642E86" w:rsidRDefault="00642E86" w:rsidP="00642E86">
      <w:pPr>
        <w:shd w:val="clear" w:color="auto" w:fill="FFFFFF"/>
      </w:pPr>
    </w:p>
    <w:p w14:paraId="1E3F9AB9" w14:textId="77777777" w:rsidR="00642E86" w:rsidRDefault="00642E86" w:rsidP="00642E86">
      <w:pPr>
        <w:shd w:val="clear" w:color="auto" w:fill="FFFFFF"/>
      </w:pPr>
    </w:p>
    <w:p w14:paraId="091F66DB" w14:textId="77777777" w:rsidR="00642E86" w:rsidRDefault="00642E86" w:rsidP="00642E86">
      <w:pPr>
        <w:shd w:val="clear" w:color="auto" w:fill="FFFFFF"/>
      </w:pPr>
    </w:p>
    <w:p w14:paraId="14B98327" w14:textId="77777777" w:rsidR="00642E86" w:rsidRDefault="00642E86" w:rsidP="00642E86">
      <w:pPr>
        <w:shd w:val="clear" w:color="auto" w:fill="FFFFFF"/>
      </w:pPr>
    </w:p>
    <w:sectPr w:rsidR="00642E86" w:rsidSect="00BF4464">
      <w:pgSz w:w="12240" w:h="15840" w:code="1"/>
      <w:pgMar w:top="1440" w:right="1440" w:bottom="1440" w:left="180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98CFC" w14:textId="77777777" w:rsidR="00A334CF" w:rsidRDefault="00A334CF" w:rsidP="00F13E09">
      <w:r>
        <w:separator/>
      </w:r>
    </w:p>
  </w:endnote>
  <w:endnote w:type="continuationSeparator" w:id="0">
    <w:p w14:paraId="06A29FBF" w14:textId="77777777" w:rsidR="00A334CF" w:rsidRDefault="00A334CF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529001" w14:textId="77777777" w:rsidR="00A334CF" w:rsidRDefault="00A334CF" w:rsidP="00F13E09">
      <w:r>
        <w:separator/>
      </w:r>
    </w:p>
  </w:footnote>
  <w:footnote w:type="continuationSeparator" w:id="0">
    <w:p w14:paraId="2C3040BD" w14:textId="77777777" w:rsidR="00A334CF" w:rsidRDefault="00A334CF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95E9A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0332DC90"/>
  <w14:discardImageEditingData/>
  <w15:chartTrackingRefBased/>
  <w15:docId w15:val="{CD469A87-FC8E-4280-9F54-B8CAF8CD0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5</Words>
  <Characters>105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1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2</cp:revision>
  <cp:lastPrinted>2015-12-29T22:51:00Z</cp:lastPrinted>
  <dcterms:created xsi:type="dcterms:W3CDTF">2019-08-23T20:40:00Z</dcterms:created>
  <dcterms:modified xsi:type="dcterms:W3CDTF">2019-08-23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